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77D5" w:rsidRDefault="002C22DD" w:rsidP="00BE13EB">
      <w:r>
        <w:object w:dxaOrig="10505" w:dyaOrig="118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68pt;height:528pt" o:ole="">
            <v:imagedata r:id="rId5" o:title=""/>
          </v:shape>
          <o:OLEObject Type="Embed" ProgID="ChemDraw.Document.6.0" ShapeID="_x0000_i1035" DrawAspect="Content" ObjectID="_1384870756" r:id="rId6"/>
        </w:object>
      </w:r>
    </w:p>
    <w:p w:rsidR="002C22DD" w:rsidRDefault="002C22DD" w:rsidP="00BE13EB">
      <w:r>
        <w:object w:dxaOrig="8693" w:dyaOrig="3108">
          <v:shape id="_x0000_i1037" type="#_x0000_t75" style="width:434.5pt;height:155.5pt" o:ole="">
            <v:imagedata r:id="rId7" o:title=""/>
          </v:shape>
          <o:OLEObject Type="Embed" ProgID="ChemDraw.Document.6.0" ShapeID="_x0000_i1037" DrawAspect="Content" ObjectID="_1384870757" r:id="rId8"/>
        </w:object>
      </w:r>
      <w:bookmarkStart w:id="0" w:name="_GoBack"/>
      <w:bookmarkEnd w:id="0"/>
    </w:p>
    <w:p w:rsidR="00B44966" w:rsidRDefault="00B44966" w:rsidP="00BE13EB"/>
    <w:p w:rsidR="00B44966" w:rsidRPr="00BE13EB" w:rsidRDefault="00B44966" w:rsidP="00BE13EB"/>
    <w:sectPr w:rsidR="00B44966" w:rsidRPr="00BE13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434"/>
    <w:rsid w:val="00002434"/>
    <w:rsid w:val="002C22DD"/>
    <w:rsid w:val="003577D5"/>
    <w:rsid w:val="005D6AD1"/>
    <w:rsid w:val="006C5353"/>
    <w:rsid w:val="00862FA9"/>
    <w:rsid w:val="00B44966"/>
    <w:rsid w:val="00BE13EB"/>
    <w:rsid w:val="00D55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C73500</Template>
  <TotalTime>1</TotalTime>
  <Pages>2</Pages>
  <Words>10</Words>
  <Characters>6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 Carroll University</Company>
  <LinksUpToDate>false</LinksUpToDate>
  <CharactersWithSpaces>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, Man Lung</dc:creator>
  <cp:lastModifiedBy>Kwan, Man Lung</cp:lastModifiedBy>
  <cp:revision>2</cp:revision>
  <dcterms:created xsi:type="dcterms:W3CDTF">2011-12-08T22:31:00Z</dcterms:created>
  <dcterms:modified xsi:type="dcterms:W3CDTF">2011-12-08T22:31:00Z</dcterms:modified>
</cp:coreProperties>
</file>